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8"/>
        <w:gridCol w:w="6903"/>
      </w:tblGrid>
      <w:tr w:rsidR="00267502" w:rsidRPr="00EF2440" w14:paraId="506CDC70" w14:textId="77777777" w:rsidTr="00FF16D7">
        <w:tc>
          <w:tcPr>
            <w:tcW w:w="1688" w:type="pct"/>
          </w:tcPr>
          <w:p w14:paraId="73FE53B2" w14:textId="3D0D91B5" w:rsidR="00B01479" w:rsidRDefault="00B01479" w:rsidP="00E3736F">
            <w:pPr>
              <w:jc w:val="center"/>
              <w:rPr>
                <w:b/>
              </w:rPr>
            </w:pPr>
            <w:r w:rsidRPr="00EF2440">
              <w:rPr>
                <w:b/>
              </w:rPr>
              <w:t xml:space="preserve">SỞ </w:t>
            </w:r>
            <w:r w:rsidR="00267502">
              <w:rPr>
                <w:b/>
              </w:rPr>
              <w:t>GIÁO DỤC VÀ ĐÀO TẠO</w:t>
            </w:r>
          </w:p>
          <w:p w14:paraId="370EC43C" w14:textId="1F781102" w:rsidR="00267502" w:rsidRPr="00EF2440" w:rsidRDefault="00FF16D7" w:rsidP="00E3736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7681182" wp14:editId="7BC20EAF">
                      <wp:simplePos x="0" y="0"/>
                      <wp:positionH relativeFrom="margin">
                        <wp:align>center</wp:align>
                      </wp:positionH>
                      <wp:positionV relativeFrom="paragraph">
                        <wp:posOffset>167640</wp:posOffset>
                      </wp:positionV>
                      <wp:extent cx="1296000" cy="0"/>
                      <wp:effectExtent l="0" t="0" r="0" b="0"/>
                      <wp:wrapNone/>
                      <wp:docPr id="113438234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960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355EA3D8" id="Straight Connector 1" o:spid="_x0000_s1026" style="position:absolute;z-index:251659264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13.2pt" to="102.05pt,1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" strokecolor="black [3200]" strokeweight="1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267502">
              <w:rPr>
                <w:b/>
              </w:rPr>
              <w:t>VĨNH PHÚC</w:t>
            </w:r>
          </w:p>
          <w:p w14:paraId="7EDDD6B6" w14:textId="5C313EE2" w:rsidR="00B01479" w:rsidRPr="00EF2440" w:rsidRDefault="00FF16D7" w:rsidP="00E3736F">
            <w:pPr>
              <w:spacing w:before="100" w:beforeAutospacing="1"/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3D0835A" wp14:editId="05412AE1">
                      <wp:simplePos x="0" y="0"/>
                      <wp:positionH relativeFrom="margin">
                        <wp:align>center</wp:align>
                      </wp:positionH>
                      <wp:positionV relativeFrom="margin">
                        <wp:posOffset>473710</wp:posOffset>
                      </wp:positionV>
                      <wp:extent cx="1368000" cy="262467"/>
                      <wp:effectExtent l="0" t="0" r="22860" b="23495"/>
                      <wp:wrapNone/>
                      <wp:docPr id="940426076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8000" cy="26246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379AA117" id="Rectangle 2" o:spid="_x0000_s1026" style="position:absolute;margin-left:0;margin-top:37.3pt;width:107.7pt;height:20.65pt;z-index:251660288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margin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" filled="f" strokecolor="black [3213]" strokeweight="1pt">
                      <w10:wrap anchorx="margin" anchory="margin"/>
                    </v:rect>
                  </w:pict>
                </mc:Fallback>
              </mc:AlternateContent>
            </w:r>
            <w:r w:rsidR="00B01479" w:rsidRPr="00EF2440">
              <w:rPr>
                <w:b/>
              </w:rPr>
              <w:t>ĐỀ CHÍNH THỨC</w:t>
            </w:r>
          </w:p>
        </w:tc>
        <w:tc>
          <w:tcPr>
            <w:tcW w:w="3312" w:type="pct"/>
          </w:tcPr>
          <w:p w14:paraId="65A625C2" w14:textId="77777777" w:rsidR="00267502" w:rsidRDefault="00B01479" w:rsidP="00E3736F">
            <w:pPr>
              <w:jc w:val="center"/>
              <w:rPr>
                <w:b/>
              </w:rPr>
            </w:pPr>
            <w:r w:rsidRPr="00EF2440">
              <w:rPr>
                <w:b/>
              </w:rPr>
              <w:t xml:space="preserve">KỲ THI </w:t>
            </w:r>
            <w:r>
              <w:rPr>
                <w:b/>
              </w:rPr>
              <w:t>CHỌN HỌC SINH GIỎI LỚP 9 THCS</w:t>
            </w:r>
          </w:p>
          <w:p w14:paraId="1F82F87C" w14:textId="4CEE1B9D" w:rsidR="00B01479" w:rsidRPr="00EF2440" w:rsidRDefault="00B01479" w:rsidP="00E3736F">
            <w:pPr>
              <w:jc w:val="center"/>
              <w:rPr>
                <w:b/>
              </w:rPr>
            </w:pPr>
            <w:r>
              <w:rPr>
                <w:b/>
              </w:rPr>
              <w:t>NĂM HỌC 2023 – 2024</w:t>
            </w:r>
          </w:p>
          <w:p w14:paraId="119F0068" w14:textId="77777777" w:rsidR="00B01479" w:rsidRPr="00EF2440" w:rsidRDefault="00B01479" w:rsidP="00E3736F">
            <w:pPr>
              <w:jc w:val="center"/>
              <w:rPr>
                <w:b/>
              </w:rPr>
            </w:pPr>
            <w:r w:rsidRPr="00EF2440">
              <w:rPr>
                <w:b/>
              </w:rPr>
              <w:t>Môn thi: HOÁ HỌC</w:t>
            </w:r>
          </w:p>
          <w:p w14:paraId="604F378B" w14:textId="77777777" w:rsidR="00B01479" w:rsidRPr="00267502" w:rsidRDefault="00B01479" w:rsidP="00E3736F">
            <w:pPr>
              <w:jc w:val="center"/>
              <w:rPr>
                <w:i/>
                <w:iCs/>
              </w:rPr>
            </w:pPr>
            <w:r w:rsidRPr="00267502">
              <w:rPr>
                <w:i/>
                <w:iCs/>
              </w:rPr>
              <w:t>Thời gian làm bài: 150 phút (không kể thời gian phát đề)</w:t>
            </w:r>
          </w:p>
          <w:p w14:paraId="1B52BEC2" w14:textId="3A319155" w:rsidR="00B01479" w:rsidRPr="00EF2440" w:rsidRDefault="00B01479" w:rsidP="00E3736F">
            <w:pPr>
              <w:jc w:val="center"/>
            </w:pPr>
            <w:r w:rsidRPr="00EF2440">
              <w:t>(</w:t>
            </w:r>
            <w:r w:rsidRPr="00267502">
              <w:rPr>
                <w:i/>
                <w:iCs/>
              </w:rPr>
              <w:t>Đề thi có 02 trang</w:t>
            </w:r>
            <w:r w:rsidRPr="00EF2440">
              <w:t>)</w:t>
            </w:r>
          </w:p>
        </w:tc>
      </w:tr>
    </w:tbl>
    <w:p w14:paraId="185979E2" w14:textId="3DE2D864" w:rsidR="0042783F" w:rsidRDefault="00FF16D7" w:rsidP="00E3736F">
      <w:pPr>
        <w:spacing w:before="120"/>
        <w:jc w:val="center"/>
      </w:pPr>
      <w:r w:rsidRPr="00FF16D7">
        <w:rPr>
          <w:b/>
          <w:bCs/>
        </w:rPr>
        <w:t>Cho khối lượng nguyên tử của một số nguyên tố: H = 1; O = 16; C = 12; N = 14; Cl = 35,5; S = 32; Na = 23; K = 39; Ba = 137; Ca = 40; Fe = 56; Mg = 24; Al = 27; Mn = 55; Cu = 64.</w:t>
      </w:r>
    </w:p>
    <w:p w14:paraId="4966189A" w14:textId="77777777" w:rsidR="00E65DB8" w:rsidRDefault="00FF16D7" w:rsidP="00E3736F">
      <w:r>
        <w:rPr>
          <w:b/>
          <w:bCs/>
        </w:rPr>
        <w:t>Câu 1.</w:t>
      </w:r>
    </w:p>
    <w:p w14:paraId="2770C4CC" w14:textId="06A02989" w:rsidR="00FF16D7" w:rsidRDefault="00FF16D7" w:rsidP="00E3736F">
      <w:r>
        <w:t>Nêu hiện tượng và viết phương trình hóa học (nếu có) cho mỗi thí nghiệm sau:</w:t>
      </w:r>
    </w:p>
    <w:p w14:paraId="71588851" w14:textId="77777777" w:rsidR="00B4310A" w:rsidRDefault="00FF16D7" w:rsidP="00E3736F">
      <w:pPr>
        <w:pStyle w:val="ListParagraph"/>
        <w:numPr>
          <w:ilvl w:val="0"/>
          <w:numId w:val="16"/>
        </w:numPr>
        <w:contextualSpacing w:val="0"/>
      </w:pPr>
      <w:r>
        <w:t>Cho kim loại natri vào dung dịch CuCl</w:t>
      </w:r>
      <w:r w:rsidRPr="00B4310A">
        <w:rPr>
          <w:vertAlign w:val="subscript"/>
        </w:rPr>
        <w:t>2</w:t>
      </w:r>
      <w:r>
        <w:t>.</w:t>
      </w:r>
    </w:p>
    <w:p w14:paraId="544E85B6" w14:textId="77777777" w:rsidR="00B4310A" w:rsidRDefault="00FF16D7" w:rsidP="00E3736F">
      <w:pPr>
        <w:pStyle w:val="ListParagraph"/>
        <w:numPr>
          <w:ilvl w:val="0"/>
          <w:numId w:val="16"/>
        </w:numPr>
        <w:contextualSpacing w:val="0"/>
      </w:pPr>
      <w:r>
        <w:t>Sục từ từ đến dư khí CO</w:t>
      </w:r>
      <w:r w:rsidRPr="00B4310A">
        <w:rPr>
          <w:vertAlign w:val="subscript"/>
        </w:rPr>
        <w:t>2</w:t>
      </w:r>
      <w:r>
        <w:t xml:space="preserve"> vào nước vôi trong.</w:t>
      </w:r>
    </w:p>
    <w:p w14:paraId="7D097340" w14:textId="77777777" w:rsidR="00B4310A" w:rsidRDefault="00FF16D7" w:rsidP="00E3736F">
      <w:pPr>
        <w:pStyle w:val="ListParagraph"/>
        <w:numPr>
          <w:ilvl w:val="0"/>
          <w:numId w:val="16"/>
        </w:numPr>
        <w:contextualSpacing w:val="0"/>
      </w:pPr>
      <w:r>
        <w:t>Nhỏ dung dịch HCl đậm đặc vào cốc đựng thuốc tím.</w:t>
      </w:r>
    </w:p>
    <w:p w14:paraId="3B97416E" w14:textId="2A5AEB81" w:rsidR="00FF16D7" w:rsidRDefault="00FF16D7" w:rsidP="00E3736F">
      <w:pPr>
        <w:pStyle w:val="ListParagraph"/>
        <w:numPr>
          <w:ilvl w:val="0"/>
          <w:numId w:val="16"/>
        </w:numPr>
        <w:contextualSpacing w:val="0"/>
      </w:pPr>
      <w:r>
        <w:t>Cho lá kim loại đồng vào dung dịch sắt(III) sunfate.</w:t>
      </w:r>
    </w:p>
    <w:p w14:paraId="525434E2" w14:textId="77777777" w:rsidR="00E65DB8" w:rsidRDefault="00FF16D7" w:rsidP="00E3736F">
      <w:r>
        <w:rPr>
          <w:b/>
          <w:bCs/>
        </w:rPr>
        <w:t>Câu 2.</w:t>
      </w:r>
    </w:p>
    <w:p w14:paraId="26A729B9" w14:textId="099FCBA5" w:rsidR="00FF16D7" w:rsidRDefault="00FF16D7" w:rsidP="00E3736F">
      <w:r>
        <w:t>Có 3 ống nghiệm X, Y, Z, mỗi ống đựng một trong các chất khí HCl, SO</w:t>
      </w:r>
      <w:r w:rsidRPr="00FF16D7">
        <w:rPr>
          <w:vertAlign w:val="subscript"/>
        </w:rPr>
        <w:t>2</w:t>
      </w:r>
      <w:r>
        <w:t>, N</w:t>
      </w:r>
      <w:r w:rsidRPr="00FF16D7">
        <w:rPr>
          <w:vertAlign w:val="subscript"/>
        </w:rPr>
        <w:t>2</w:t>
      </w:r>
      <w:r>
        <w:t>. Các ống nghiệm được úp vào các chậu nước và có hiện tượng được mô tả như hình vẽ sau:</w:t>
      </w:r>
    </w:p>
    <w:p w14:paraId="3A6F9177" w14:textId="32C3DB03" w:rsidR="00FF16D7" w:rsidRDefault="00B4310A" w:rsidP="00E3736F">
      <w:pPr>
        <w:jc w:val="center"/>
      </w:pPr>
      <w:r>
        <w:rPr>
          <w:noProof/>
        </w:rPr>
        <w:drawing>
          <wp:inline distT="0" distB="0" distL="0" distR="0" wp14:anchorId="1EB5C574" wp14:editId="1C9BB427">
            <wp:extent cx="3600000" cy="1274199"/>
            <wp:effectExtent l="0" t="0" r="635" b="2540"/>
            <wp:docPr id="1465049056" name="Graphic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5049056" name="Graphic 1465049056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274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9D1E4" w14:textId="77777777" w:rsidR="00B4310A" w:rsidRDefault="00B4310A" w:rsidP="00E3736F">
      <w:pPr>
        <w:pStyle w:val="ListParagraph"/>
        <w:numPr>
          <w:ilvl w:val="0"/>
          <w:numId w:val="17"/>
        </w:numPr>
        <w:contextualSpacing w:val="0"/>
      </w:pPr>
      <w:r>
        <w:t>Xác định chất khí trong từng ống nghiệm và giải thích.</w:t>
      </w:r>
    </w:p>
    <w:p w14:paraId="73ECD327" w14:textId="331C9378" w:rsidR="00B4310A" w:rsidRDefault="00B4310A" w:rsidP="00E3736F">
      <w:pPr>
        <w:pStyle w:val="ListParagraph"/>
        <w:numPr>
          <w:ilvl w:val="0"/>
          <w:numId w:val="17"/>
        </w:numPr>
        <w:contextualSpacing w:val="0"/>
      </w:pPr>
      <w:r>
        <w:t>Mực chất lỏng trong ống nghiệm Y thay đổi thế nào (so với mực nước ban đầu) khi thay nước trong chậu có ống nghiệm Y bằng nước brom có thể tích tương đương? Giải thích.</w:t>
      </w:r>
    </w:p>
    <w:p w14:paraId="5ADC66CA" w14:textId="77777777" w:rsidR="00B4310A" w:rsidRDefault="00B4310A" w:rsidP="00E3736F">
      <w:r>
        <w:rPr>
          <w:b/>
          <w:bCs/>
        </w:rPr>
        <w:t>Câu 3.</w:t>
      </w:r>
    </w:p>
    <w:p w14:paraId="725806C8" w14:textId="77777777" w:rsidR="00B4310A" w:rsidRDefault="00B4310A" w:rsidP="00E3736F">
      <w:pPr>
        <w:pStyle w:val="ListParagraph"/>
        <w:numPr>
          <w:ilvl w:val="0"/>
          <w:numId w:val="18"/>
        </w:numPr>
        <w:contextualSpacing w:val="0"/>
      </w:pPr>
      <w:r>
        <w:t>Cho sơ đồ các phương trình phản ứng:</w:t>
      </w:r>
    </w:p>
    <w:p w14:paraId="0FFA27F7" w14:textId="54216C29" w:rsidR="00B4310A" w:rsidRPr="00B4310A" w:rsidRDefault="001D593F" w:rsidP="00E3736F">
      <w:pPr>
        <w:pStyle w:val="ListParagraph"/>
        <w:tabs>
          <w:tab w:val="left" w:pos="1134"/>
          <w:tab w:val="left" w:pos="7938"/>
        </w:tabs>
        <w:ind w:left="360"/>
        <w:contextualSpacing w:val="0"/>
      </w:pPr>
      <w:r>
        <w:tab/>
      </w:r>
      <w:r w:rsidR="00B4310A">
        <w:t>X</w:t>
      </w:r>
      <w:r w:rsidR="00B4310A" w:rsidRPr="00B4310A">
        <w:rPr>
          <w:vertAlign w:val="subscript"/>
        </w:rPr>
        <w:t>1</w:t>
      </w:r>
      <w:r w:rsidR="00B4310A">
        <w:t xml:space="preserve"> + X</w:t>
      </w:r>
      <w:r w:rsidR="00B4310A" w:rsidRPr="00B4310A">
        <w:rPr>
          <w:vertAlign w:val="subscript"/>
        </w:rPr>
        <w:t>2</w:t>
      </w:r>
      <w:r w:rsidR="00B4310A">
        <w:t xml:space="preserve"> </w:t>
      </w:r>
      <w:r w:rsidR="00B4310A" w:rsidRPr="00B4310A">
        <w:rPr>
          <w:position w:val="-6"/>
        </w:rPr>
        <w:object w:dxaOrig="620" w:dyaOrig="340" w14:anchorId="1D025A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55pt;height:17pt" o:ole="">
            <v:imagedata r:id="rId9" o:title=""/>
          </v:shape>
          <o:OLEObject Type="Embed" ProgID="Equation.DSMT4" ShapeID="_x0000_i1025" DrawAspect="Content" ObjectID="_1776149083" r:id="rId10"/>
        </w:object>
      </w:r>
      <w:r w:rsidR="00B4310A">
        <w:t xml:space="preserve"> X3 + </w:t>
      </w:r>
      <w:r w:rsidR="00B4310A" w:rsidRPr="00B4310A">
        <w:t>H</w:t>
      </w:r>
      <w:r w:rsidR="00B4310A" w:rsidRPr="00B4310A">
        <w:rPr>
          <w:vertAlign w:val="subscript"/>
        </w:rPr>
        <w:t>2</w:t>
      </w:r>
      <w:r w:rsidR="00B4310A">
        <w:rPr>
          <w:vertAlign w:val="subscript"/>
        </w:rPr>
        <w:tab/>
      </w:r>
      <w:r w:rsidR="00B4310A">
        <w:t>(1)</w:t>
      </w:r>
    </w:p>
    <w:p w14:paraId="7F9C9FC5" w14:textId="213F4BAB" w:rsidR="00B4310A" w:rsidRDefault="001D593F" w:rsidP="00E3736F">
      <w:pPr>
        <w:pStyle w:val="ListParagraph"/>
        <w:tabs>
          <w:tab w:val="left" w:pos="1134"/>
          <w:tab w:val="left" w:pos="7938"/>
        </w:tabs>
        <w:ind w:left="360"/>
        <w:contextualSpacing w:val="0"/>
      </w:pPr>
      <w:r>
        <w:tab/>
      </w:r>
      <w:r w:rsidR="00B4310A" w:rsidRPr="00B4310A">
        <w:t>X3</w:t>
      </w:r>
      <w:r w:rsidR="00B4310A">
        <w:t xml:space="preserve"> + CO</w:t>
      </w:r>
      <w:r w:rsidR="00B4310A" w:rsidRPr="00B4310A">
        <w:rPr>
          <w:vertAlign w:val="subscript"/>
        </w:rPr>
        <w:t>2</w:t>
      </w:r>
      <w:r w:rsidR="00B4310A">
        <w:t xml:space="preserve"> </w:t>
      </w:r>
      <w:r w:rsidR="00B4310A" w:rsidRPr="00B4310A">
        <w:rPr>
          <w:position w:val="-6"/>
        </w:rPr>
        <w:object w:dxaOrig="620" w:dyaOrig="340" w14:anchorId="2FEFDD9C">
          <v:shape id="_x0000_i1026" type="#_x0000_t75" style="width:30.55pt;height:17pt" o:ole="">
            <v:imagedata r:id="rId9" o:title=""/>
          </v:shape>
          <o:OLEObject Type="Embed" ProgID="Equation.DSMT4" ShapeID="_x0000_i1026" DrawAspect="Content" ObjectID="_1776149084" r:id="rId11"/>
        </w:object>
      </w:r>
      <w:r w:rsidR="00B4310A">
        <w:t xml:space="preserve"> X4</w:t>
      </w:r>
      <w:r w:rsidR="00B4310A">
        <w:tab/>
        <w:t>(2)</w:t>
      </w:r>
    </w:p>
    <w:p w14:paraId="5E6981F2" w14:textId="1446B2BE" w:rsidR="00B4310A" w:rsidRDefault="001D593F" w:rsidP="00E3736F">
      <w:pPr>
        <w:pStyle w:val="ListParagraph"/>
        <w:tabs>
          <w:tab w:val="left" w:pos="1134"/>
          <w:tab w:val="left" w:pos="7938"/>
        </w:tabs>
        <w:ind w:left="360"/>
        <w:contextualSpacing w:val="0"/>
      </w:pPr>
      <w:r>
        <w:tab/>
      </w:r>
      <w:r w:rsidR="00B4310A">
        <w:t xml:space="preserve">X3 + X4 </w:t>
      </w:r>
      <w:r w:rsidR="00B4310A" w:rsidRPr="00B4310A">
        <w:rPr>
          <w:position w:val="-6"/>
        </w:rPr>
        <w:object w:dxaOrig="620" w:dyaOrig="340" w14:anchorId="76A80DC5">
          <v:shape id="_x0000_i1027" type="#_x0000_t75" style="width:30.55pt;height:17pt" o:ole="">
            <v:imagedata r:id="rId9" o:title=""/>
          </v:shape>
          <o:OLEObject Type="Embed" ProgID="Equation.DSMT4" ShapeID="_x0000_i1027" DrawAspect="Content" ObjectID="_1776149085" r:id="rId12"/>
        </w:object>
      </w:r>
      <w:r w:rsidR="00B4310A">
        <w:t xml:space="preserve"> X5 + X2</w:t>
      </w:r>
      <w:r w:rsidR="00B4310A">
        <w:tab/>
        <w:t>(3)</w:t>
      </w:r>
    </w:p>
    <w:p w14:paraId="40E2220E" w14:textId="7743F1C5" w:rsidR="00B4310A" w:rsidRPr="001D593F" w:rsidRDefault="001D593F" w:rsidP="00E3736F">
      <w:pPr>
        <w:pStyle w:val="ListParagraph"/>
        <w:tabs>
          <w:tab w:val="left" w:pos="1134"/>
          <w:tab w:val="left" w:pos="7938"/>
        </w:tabs>
        <w:ind w:left="360"/>
        <w:contextualSpacing w:val="0"/>
      </w:pPr>
      <w:r>
        <w:tab/>
      </w:r>
      <w:r w:rsidR="00B4310A">
        <w:t xml:space="preserve">X6 + X5 + X2 </w:t>
      </w:r>
      <w:r w:rsidR="00B4310A" w:rsidRPr="00B4310A">
        <w:rPr>
          <w:position w:val="-6"/>
        </w:rPr>
        <w:object w:dxaOrig="620" w:dyaOrig="340" w14:anchorId="249FE887">
          <v:shape id="_x0000_i1028" type="#_x0000_t75" style="width:30.55pt;height:17pt" o:ole="">
            <v:imagedata r:id="rId9" o:title=""/>
          </v:shape>
          <o:OLEObject Type="Embed" ProgID="Equation.DSMT4" ShapeID="_x0000_i1028" DrawAspect="Content" ObjectID="_1776149086" r:id="rId13"/>
        </w:object>
      </w:r>
      <w:r w:rsidR="00B4310A">
        <w:t xml:space="preserve"> Fe(OH)</w:t>
      </w:r>
      <w:r w:rsidR="00B4310A" w:rsidRPr="00B4310A">
        <w:rPr>
          <w:vertAlign w:val="subscript"/>
        </w:rPr>
        <w:t>3</w:t>
      </w:r>
      <w:r w:rsidR="00B4310A">
        <w:t xml:space="preserve"> + CO</w:t>
      </w:r>
      <w:r w:rsidR="00B4310A" w:rsidRPr="00B4310A">
        <w:rPr>
          <w:vertAlign w:val="subscript"/>
        </w:rPr>
        <w:t>2</w:t>
      </w:r>
      <w:r w:rsidR="00B4310A">
        <w:t xml:space="preserve"> + KCl</w:t>
      </w:r>
      <w:r w:rsidR="00B4310A">
        <w:tab/>
        <w:t>(4)</w:t>
      </w:r>
    </w:p>
    <w:p w14:paraId="3A4CF3A5" w14:textId="0C5F58E6" w:rsidR="00B4310A" w:rsidRDefault="00B4310A" w:rsidP="00E3736F">
      <w:pPr>
        <w:pStyle w:val="ListParagraph"/>
        <w:ind w:left="360"/>
        <w:contextualSpacing w:val="0"/>
      </w:pPr>
      <w:r>
        <w:t>Xác định các chất X1, X2, X3, X4, X5, X6, và viết các phương trình phản ứng xảy ra trong sơ đồ trên.</w:t>
      </w:r>
    </w:p>
    <w:p w14:paraId="47AA0BE5" w14:textId="77777777" w:rsidR="00B4310A" w:rsidRDefault="00B4310A" w:rsidP="00E3736F">
      <w:pPr>
        <w:pStyle w:val="ListParagraph"/>
        <w:numPr>
          <w:ilvl w:val="0"/>
          <w:numId w:val="18"/>
        </w:numPr>
        <w:ind w:left="357" w:hanging="357"/>
        <w:contextualSpacing w:val="0"/>
      </w:pPr>
      <w:r>
        <w:t>Hòa tan m gam hỗn hợp gồm CuCl</w:t>
      </w:r>
      <w:r w:rsidRPr="00B4310A">
        <w:rPr>
          <w:vertAlign w:val="subscript"/>
        </w:rPr>
        <w:t>2</w:t>
      </w:r>
      <w:r>
        <w:t xml:space="preserve"> và FeCl</w:t>
      </w:r>
      <w:r w:rsidRPr="00B4310A">
        <w:rPr>
          <w:vertAlign w:val="subscript"/>
        </w:rPr>
        <w:t>3</w:t>
      </w:r>
      <w:r>
        <w:t xml:space="preserve"> vào nước, thu được dung dịch A. Chia dung dịch A thành 2 phần bằng nhau:</w:t>
      </w:r>
    </w:p>
    <w:p w14:paraId="50D2D71F" w14:textId="77777777" w:rsidR="00B4310A" w:rsidRDefault="00B4310A" w:rsidP="00E3736F">
      <w:pPr>
        <w:pStyle w:val="ListParagraph"/>
        <w:numPr>
          <w:ilvl w:val="0"/>
          <w:numId w:val="15"/>
        </w:numPr>
        <w:contextualSpacing w:val="0"/>
      </w:pPr>
      <w:r>
        <w:t>Cho lượng dư khí hiđro sunfua vào phần 1, thu được 2,08 gam kết tủa.</w:t>
      </w:r>
    </w:p>
    <w:p w14:paraId="0B0F4039" w14:textId="77777777" w:rsidR="00B4310A" w:rsidRDefault="00B4310A" w:rsidP="00E3736F">
      <w:pPr>
        <w:pStyle w:val="ListParagraph"/>
        <w:numPr>
          <w:ilvl w:val="0"/>
          <w:numId w:val="15"/>
        </w:numPr>
        <w:contextualSpacing w:val="0"/>
      </w:pPr>
      <w:r>
        <w:t>Cho lượng dư dung dịch natri sunfua vào phần 2, thu được 2,96 gam kết tủa.</w:t>
      </w:r>
    </w:p>
    <w:p w14:paraId="70569AA0" w14:textId="45027A01" w:rsidR="00B4310A" w:rsidRDefault="00B4310A" w:rsidP="00E3736F">
      <w:pPr>
        <w:ind w:left="360"/>
      </w:pPr>
      <w:r>
        <w:t>Biết các phản ứng xảy ra hoàn toàn, viết các phương trình phản ứng xảy ra và tính m.</w:t>
      </w:r>
    </w:p>
    <w:p w14:paraId="04E355E1" w14:textId="40A88662" w:rsidR="00B4310A" w:rsidRDefault="00B4310A" w:rsidP="00E3736F">
      <w:r>
        <w:rPr>
          <w:b/>
          <w:bCs/>
        </w:rPr>
        <w:t xml:space="preserve">Câu </w:t>
      </w:r>
      <w:r w:rsidR="001D593F">
        <w:rPr>
          <w:b/>
          <w:bCs/>
        </w:rPr>
        <w:t>4.</w:t>
      </w:r>
    </w:p>
    <w:p w14:paraId="34409563" w14:textId="79621CD3" w:rsidR="001D593F" w:rsidRDefault="001D593F" w:rsidP="00E3736F">
      <w:pPr>
        <w:pStyle w:val="ListParagraph"/>
        <w:numPr>
          <w:ilvl w:val="0"/>
          <w:numId w:val="19"/>
        </w:numPr>
        <w:spacing w:after="120"/>
        <w:ind w:left="357" w:hanging="357"/>
        <w:contextualSpacing w:val="0"/>
      </w:pPr>
      <w:r>
        <w:t>Khí SO</w:t>
      </w:r>
      <w:r w:rsidRPr="001D593F">
        <w:rPr>
          <w:vertAlign w:val="subscript"/>
        </w:rPr>
        <w:t>2</w:t>
      </w:r>
      <w:r>
        <w:t xml:space="preserve"> do các nhà máy sinh ra là nguyên nhân quan trọng gây ô nhiễm môi trường. Theo tiêu chuẩn quốc tế quy định nếu lượng SO</w:t>
      </w:r>
      <w:r w:rsidRPr="001D593F">
        <w:rPr>
          <w:vertAlign w:val="subscript"/>
        </w:rPr>
        <w:t>2</w:t>
      </w:r>
      <w:r>
        <w:t xml:space="preserve"> vượt quá 1,0∙10</w:t>
      </w:r>
      <w:r>
        <w:rPr>
          <w:vertAlign w:val="superscript"/>
        </w:rPr>
        <w:t>−</w:t>
      </w:r>
      <w:r w:rsidRPr="001D593F">
        <w:rPr>
          <w:vertAlign w:val="superscript"/>
        </w:rPr>
        <w:t>5</w:t>
      </w:r>
      <w:r>
        <w:t xml:space="preserve"> mol/m</w:t>
      </w:r>
      <w:r w:rsidRPr="001D593F">
        <w:rPr>
          <w:vertAlign w:val="superscript"/>
        </w:rPr>
        <w:t>3</w:t>
      </w:r>
      <w:r>
        <w:t xml:space="preserve"> không khí thì bị coi là ô nhiễm. Kết quả phân tích 50 lít không khí ở một số khu vực như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01"/>
        <w:gridCol w:w="1841"/>
      </w:tblGrid>
      <w:tr w:rsidR="001D593F" w:rsidRPr="001D593F" w14:paraId="2F1C52E7" w14:textId="77777777" w:rsidTr="001D593F">
        <w:trPr>
          <w:jc w:val="center"/>
        </w:trPr>
        <w:tc>
          <w:tcPr>
            <w:tcW w:w="0" w:type="auto"/>
            <w:vAlign w:val="center"/>
          </w:tcPr>
          <w:p w14:paraId="4D9448A6" w14:textId="61A201B7" w:rsidR="001D593F" w:rsidRPr="001D593F" w:rsidRDefault="001D593F" w:rsidP="00E3736F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b/>
                <w:bCs/>
              </w:rPr>
            </w:pPr>
            <w:r w:rsidRPr="001D593F">
              <w:rPr>
                <w:b/>
                <w:bCs/>
              </w:rPr>
              <w:t>Khu vực</w:t>
            </w:r>
          </w:p>
        </w:tc>
        <w:tc>
          <w:tcPr>
            <w:tcW w:w="0" w:type="auto"/>
            <w:vAlign w:val="center"/>
          </w:tcPr>
          <w:p w14:paraId="4CB3F720" w14:textId="799C9A61" w:rsidR="001D593F" w:rsidRPr="001D593F" w:rsidRDefault="001D593F" w:rsidP="00E3736F">
            <w:pPr>
              <w:pStyle w:val="ListParagraph"/>
              <w:spacing w:before="60" w:after="60"/>
              <w:ind w:left="0"/>
              <w:contextualSpacing w:val="0"/>
              <w:jc w:val="center"/>
              <w:rPr>
                <w:b/>
                <w:bCs/>
              </w:rPr>
            </w:pPr>
            <w:r w:rsidRPr="001D593F">
              <w:rPr>
                <w:b/>
                <w:bCs/>
              </w:rPr>
              <w:t>Khối lượng SO</w:t>
            </w:r>
            <w:r w:rsidRPr="001D593F">
              <w:rPr>
                <w:b/>
                <w:bCs/>
                <w:vertAlign w:val="subscript"/>
              </w:rPr>
              <w:t>2</w:t>
            </w:r>
          </w:p>
        </w:tc>
      </w:tr>
      <w:tr w:rsidR="001D593F" w14:paraId="2E38613A" w14:textId="77777777" w:rsidTr="001D593F">
        <w:trPr>
          <w:jc w:val="center"/>
        </w:trPr>
        <w:tc>
          <w:tcPr>
            <w:tcW w:w="0" w:type="auto"/>
            <w:vAlign w:val="center"/>
          </w:tcPr>
          <w:p w14:paraId="6CA53E4F" w14:textId="55F0FA51" w:rsidR="001D593F" w:rsidRDefault="001D593F" w:rsidP="00E3736F">
            <w:pPr>
              <w:pStyle w:val="ListParagraph"/>
              <w:spacing w:before="60" w:after="60"/>
              <w:ind w:left="0"/>
              <w:contextualSpacing w:val="0"/>
              <w:jc w:val="center"/>
            </w:pPr>
            <w:r>
              <w:t>X</w:t>
            </w:r>
          </w:p>
        </w:tc>
        <w:tc>
          <w:tcPr>
            <w:tcW w:w="0" w:type="auto"/>
            <w:vAlign w:val="center"/>
          </w:tcPr>
          <w:p w14:paraId="1A54471A" w14:textId="4B2A264B" w:rsidR="001D593F" w:rsidRDefault="001D593F" w:rsidP="00E3736F">
            <w:pPr>
              <w:pStyle w:val="ListParagraph"/>
              <w:spacing w:before="60" w:after="60"/>
              <w:ind w:left="0"/>
              <w:contextualSpacing w:val="0"/>
              <w:jc w:val="center"/>
            </w:pPr>
            <w:r>
              <w:t>0,036 mg</w:t>
            </w:r>
          </w:p>
        </w:tc>
      </w:tr>
      <w:tr w:rsidR="001D593F" w14:paraId="402047E9" w14:textId="77777777" w:rsidTr="001D593F">
        <w:trPr>
          <w:jc w:val="center"/>
        </w:trPr>
        <w:tc>
          <w:tcPr>
            <w:tcW w:w="0" w:type="auto"/>
            <w:vAlign w:val="center"/>
          </w:tcPr>
          <w:p w14:paraId="43F6AB10" w14:textId="1644942F" w:rsidR="001D593F" w:rsidRDefault="001D593F" w:rsidP="00E3736F">
            <w:pPr>
              <w:pStyle w:val="ListParagraph"/>
              <w:spacing w:before="60" w:after="60"/>
              <w:ind w:left="0"/>
              <w:contextualSpacing w:val="0"/>
              <w:jc w:val="center"/>
            </w:pPr>
            <w:r>
              <w:t>Y</w:t>
            </w:r>
          </w:p>
        </w:tc>
        <w:tc>
          <w:tcPr>
            <w:tcW w:w="0" w:type="auto"/>
            <w:vAlign w:val="center"/>
          </w:tcPr>
          <w:p w14:paraId="690D591B" w14:textId="404A3C5B" w:rsidR="001D593F" w:rsidRDefault="001D593F" w:rsidP="00E3736F">
            <w:pPr>
              <w:pStyle w:val="ListParagraph"/>
              <w:spacing w:before="60" w:after="60"/>
              <w:ind w:left="0"/>
              <w:contextualSpacing w:val="0"/>
              <w:jc w:val="center"/>
            </w:pPr>
            <w:r>
              <w:t>0,010 mg</w:t>
            </w:r>
          </w:p>
        </w:tc>
      </w:tr>
      <w:tr w:rsidR="001D593F" w14:paraId="2B3584BC" w14:textId="77777777" w:rsidTr="001D593F">
        <w:trPr>
          <w:jc w:val="center"/>
        </w:trPr>
        <w:tc>
          <w:tcPr>
            <w:tcW w:w="0" w:type="auto"/>
            <w:vAlign w:val="center"/>
          </w:tcPr>
          <w:p w14:paraId="31738D16" w14:textId="64D9F969" w:rsidR="001D593F" w:rsidRDefault="001D593F" w:rsidP="00E3736F">
            <w:pPr>
              <w:pStyle w:val="ListParagraph"/>
              <w:spacing w:before="60" w:after="60"/>
              <w:ind w:left="0"/>
              <w:contextualSpacing w:val="0"/>
              <w:jc w:val="center"/>
            </w:pPr>
            <w:r>
              <w:t>Z</w:t>
            </w:r>
          </w:p>
        </w:tc>
        <w:tc>
          <w:tcPr>
            <w:tcW w:w="0" w:type="auto"/>
            <w:vAlign w:val="center"/>
          </w:tcPr>
          <w:p w14:paraId="38F85DDC" w14:textId="6B80EE50" w:rsidR="001D593F" w:rsidRDefault="001D593F" w:rsidP="00E3736F">
            <w:pPr>
              <w:pStyle w:val="ListParagraph"/>
              <w:spacing w:before="60" w:after="60"/>
              <w:ind w:left="0"/>
              <w:contextualSpacing w:val="0"/>
              <w:jc w:val="center"/>
            </w:pPr>
            <w:r>
              <w:t>0,019 mg</w:t>
            </w:r>
          </w:p>
        </w:tc>
      </w:tr>
    </w:tbl>
    <w:p w14:paraId="4C61F9B5" w14:textId="77777777" w:rsidR="001D593F" w:rsidRDefault="001D593F" w:rsidP="00E3736F">
      <w:pPr>
        <w:pStyle w:val="ListParagraph"/>
        <w:ind w:left="360"/>
        <w:contextualSpacing w:val="0"/>
      </w:pPr>
    </w:p>
    <w:p w14:paraId="3B0F3F5B" w14:textId="06537FFE" w:rsidR="001D593F" w:rsidRDefault="001D593F" w:rsidP="00E3736F">
      <w:pPr>
        <w:pStyle w:val="ListParagraph"/>
        <w:ind w:left="357"/>
        <w:contextualSpacing w:val="0"/>
      </w:pPr>
      <w:r>
        <w:t>Không khí của khu vực nào bị ô nhiễm? Giải thích.</w:t>
      </w:r>
    </w:p>
    <w:p w14:paraId="7AE51FF5" w14:textId="6E70138F" w:rsidR="001D593F" w:rsidRDefault="001D593F" w:rsidP="00E3736F">
      <w:pPr>
        <w:pStyle w:val="ListParagraph"/>
        <w:numPr>
          <w:ilvl w:val="0"/>
          <w:numId w:val="19"/>
        </w:numPr>
        <w:contextualSpacing w:val="0"/>
      </w:pPr>
      <w:r>
        <w:t>Hỗn hợp khí X gồm SO</w:t>
      </w:r>
      <w:r w:rsidRPr="001D593F">
        <w:rPr>
          <w:vertAlign w:val="subscript"/>
        </w:rPr>
        <w:t>2</w:t>
      </w:r>
      <w:r>
        <w:t xml:space="preserve"> và O</w:t>
      </w:r>
      <w:r w:rsidRPr="001D593F">
        <w:rPr>
          <w:vertAlign w:val="subscript"/>
        </w:rPr>
        <w:t>2</w:t>
      </w:r>
      <w:r>
        <w:t xml:space="preserve"> có tỷ khối hơi so với H</w:t>
      </w:r>
      <w:r w:rsidRPr="001D593F">
        <w:rPr>
          <w:vertAlign w:val="subscript"/>
        </w:rPr>
        <w:t>2</w:t>
      </w:r>
      <w:r>
        <w:t xml:space="preserve"> bằng 28. Cho 4,48 lít (đktc) hỗn hợp khí X vào bình kín có V</w:t>
      </w:r>
      <w:r w:rsidRPr="001D593F">
        <w:rPr>
          <w:vertAlign w:val="subscript"/>
        </w:rPr>
        <w:t>2</w:t>
      </w:r>
      <w:r>
        <w:t>O</w:t>
      </w:r>
      <w:r w:rsidRPr="001D593F">
        <w:rPr>
          <w:vertAlign w:val="subscript"/>
        </w:rPr>
        <w:t>5</w:t>
      </w:r>
      <w:r>
        <w:t xml:space="preserve"> rồi nung nóng đến 450 </w:t>
      </w:r>
      <w:r>
        <w:rPr>
          <w:vertAlign w:val="superscript"/>
        </w:rPr>
        <w:t>o</w:t>
      </w:r>
      <w:r>
        <w:t xml:space="preserve">C. Sau một thời gian phản ứng, làm nguội bình rồi cho </w:t>
      </w:r>
      <w:r>
        <w:lastRenderedPageBreak/>
        <w:t>toàn bộ các chất thu được đi qua dung dịch BaCl</w:t>
      </w:r>
      <w:r w:rsidRPr="001D593F">
        <w:rPr>
          <w:vertAlign w:val="subscript"/>
        </w:rPr>
        <w:t>2</w:t>
      </w:r>
      <w:r>
        <w:t xml:space="preserve"> (dư). Sau khi kết thúc phản ứng, thu được 17,475 gam kết tủa. Tính hiệu suất của phản ứng oxi hóa SO</w:t>
      </w:r>
      <w:r w:rsidRPr="001D593F">
        <w:rPr>
          <w:vertAlign w:val="subscript"/>
        </w:rPr>
        <w:t>2</w:t>
      </w:r>
      <w:r>
        <w:t xml:space="preserve"> thành SO</w:t>
      </w:r>
      <w:r w:rsidRPr="001D593F">
        <w:rPr>
          <w:vertAlign w:val="subscript"/>
        </w:rPr>
        <w:t>3</w:t>
      </w:r>
      <w:r>
        <w:t>.</w:t>
      </w:r>
    </w:p>
    <w:p w14:paraId="651307B9" w14:textId="65A85012" w:rsidR="001D593F" w:rsidRDefault="001D593F" w:rsidP="00E3736F">
      <w:r>
        <w:rPr>
          <w:b/>
          <w:bCs/>
        </w:rPr>
        <w:t>Câu 5.</w:t>
      </w:r>
    </w:p>
    <w:p w14:paraId="065ABD66" w14:textId="48C594EF" w:rsidR="001D593F" w:rsidRDefault="001D593F" w:rsidP="00E3736F">
      <w:pPr>
        <w:pStyle w:val="ListParagraph"/>
        <w:numPr>
          <w:ilvl w:val="0"/>
          <w:numId w:val="20"/>
        </w:numPr>
        <w:contextualSpacing w:val="0"/>
      </w:pPr>
      <w:r>
        <w:t>Không dùng thêm hóa chất khác, hãy nhận biết các dung dịch mất nhãn sau bằng phương pháp hóa học: (NH</w:t>
      </w:r>
      <w:r w:rsidRPr="001D593F">
        <w:rPr>
          <w:vertAlign w:val="subscript"/>
        </w:rPr>
        <w:t>4</w:t>
      </w:r>
      <w:r>
        <w:t>)</w:t>
      </w:r>
      <w:r w:rsidRPr="001D593F">
        <w:rPr>
          <w:vertAlign w:val="subscript"/>
        </w:rPr>
        <w:t>2</w:t>
      </w:r>
      <w:r>
        <w:t>SO</w:t>
      </w:r>
      <w:r w:rsidRPr="001D593F">
        <w:rPr>
          <w:vertAlign w:val="subscript"/>
        </w:rPr>
        <w:t>4</w:t>
      </w:r>
      <w:r>
        <w:t>, BaCl</w:t>
      </w:r>
      <w:r w:rsidRPr="001D593F">
        <w:rPr>
          <w:vertAlign w:val="subscript"/>
        </w:rPr>
        <w:t>2</w:t>
      </w:r>
      <w:r>
        <w:t>, NaOH, AlCl</w:t>
      </w:r>
      <w:r w:rsidRPr="001D593F">
        <w:rPr>
          <w:vertAlign w:val="subscript"/>
        </w:rPr>
        <w:t>3</w:t>
      </w:r>
      <w:r>
        <w:t>, H</w:t>
      </w:r>
      <w:r w:rsidRPr="001D593F">
        <w:rPr>
          <w:vertAlign w:val="subscript"/>
        </w:rPr>
        <w:t>2</w:t>
      </w:r>
      <w:r>
        <w:t>SO</w:t>
      </w:r>
      <w:r w:rsidRPr="001D593F">
        <w:rPr>
          <w:vertAlign w:val="subscript"/>
        </w:rPr>
        <w:t>4</w:t>
      </w:r>
      <w:r>
        <w:t xml:space="preserve"> loãng.</w:t>
      </w:r>
    </w:p>
    <w:p w14:paraId="237DB589" w14:textId="3557EDEE" w:rsidR="001D593F" w:rsidRDefault="001D593F" w:rsidP="00E3736F">
      <w:pPr>
        <w:pStyle w:val="ListParagraph"/>
        <w:numPr>
          <w:ilvl w:val="0"/>
          <w:numId w:val="20"/>
        </w:numPr>
        <w:contextualSpacing w:val="0"/>
      </w:pPr>
      <w:r>
        <w:t>Hòa tan hoàn toàn 22,95 gam BaO vào nước dư, thu được dung dịch A. Hòa tan hết 14,2 gam hỗn hợp 2 muối CaCO</w:t>
      </w:r>
      <w:r w:rsidRPr="001D593F">
        <w:rPr>
          <w:vertAlign w:val="subscript"/>
        </w:rPr>
        <w:t>3</w:t>
      </w:r>
      <w:r>
        <w:t xml:space="preserve"> và MgCO</w:t>
      </w:r>
      <w:r w:rsidRPr="001D593F">
        <w:rPr>
          <w:vertAlign w:val="subscript"/>
        </w:rPr>
        <w:t>3</w:t>
      </w:r>
      <w:r>
        <w:t xml:space="preserve"> (trong đó MgCO</w:t>
      </w:r>
      <w:r w:rsidRPr="001D593F">
        <w:rPr>
          <w:vertAlign w:val="subscript"/>
        </w:rPr>
        <w:t>3</w:t>
      </w:r>
      <w:r>
        <w:t xml:space="preserve"> chiếm x% về khối lượng hỗn hợp) vào dung dịch HCl, thu được khí B. Hấp thụ hết khí B vào dung dịch A, thu được m gam kết tủa. Xác định giá trị của x trong hai trường hợp sau:</w:t>
      </w:r>
    </w:p>
    <w:p w14:paraId="5B70D744" w14:textId="31546385" w:rsidR="001D593F" w:rsidRDefault="001D593F" w:rsidP="00E3736F">
      <w:pPr>
        <w:pStyle w:val="ListParagraph"/>
        <w:numPr>
          <w:ilvl w:val="0"/>
          <w:numId w:val="21"/>
        </w:numPr>
        <w:contextualSpacing w:val="0"/>
      </w:pPr>
      <w:r>
        <w:t>Để m có giá trị lớn nhất.</w:t>
      </w:r>
    </w:p>
    <w:p w14:paraId="3577DC12" w14:textId="52405E90" w:rsidR="001D593F" w:rsidRDefault="001D593F" w:rsidP="00E3736F">
      <w:pPr>
        <w:pStyle w:val="ListParagraph"/>
        <w:numPr>
          <w:ilvl w:val="0"/>
          <w:numId w:val="21"/>
        </w:numPr>
        <w:contextualSpacing w:val="0"/>
      </w:pPr>
      <w:r>
        <w:t>Để m có giá trị là 28,565.</w:t>
      </w:r>
    </w:p>
    <w:p w14:paraId="52A12242" w14:textId="5D1D0072" w:rsidR="001D593F" w:rsidRDefault="001D593F" w:rsidP="00E3736F">
      <w:r>
        <w:rPr>
          <w:b/>
          <w:bCs/>
        </w:rPr>
        <w:t>Câu 6.</w:t>
      </w:r>
    </w:p>
    <w:p w14:paraId="6DC93EED" w14:textId="6DD571BB" w:rsidR="00E65DB8" w:rsidRDefault="00E65DB8" w:rsidP="00E3736F">
      <w:pPr>
        <w:pStyle w:val="ListParagraph"/>
        <w:numPr>
          <w:ilvl w:val="0"/>
          <w:numId w:val="22"/>
        </w:numPr>
        <w:contextualSpacing w:val="0"/>
      </w:pPr>
      <w:r>
        <w:t>Có 5 ống nghiệm, mỗi ống nghiệm chứa một trong các dung dịch sau: NaHSO</w:t>
      </w:r>
      <w:r w:rsidRPr="00E65DB8">
        <w:rPr>
          <w:vertAlign w:val="subscript"/>
        </w:rPr>
        <w:t>4</w:t>
      </w:r>
      <w:r>
        <w:t>, Ba(HCO</w:t>
      </w:r>
      <w:r w:rsidRPr="00E65DB8">
        <w:rPr>
          <w:vertAlign w:val="subscript"/>
        </w:rPr>
        <w:t>3</w:t>
      </w:r>
      <w:r>
        <w:t>)</w:t>
      </w:r>
      <w:r w:rsidRPr="00E65DB8">
        <w:rPr>
          <w:vertAlign w:val="subscript"/>
        </w:rPr>
        <w:t>2</w:t>
      </w:r>
      <w:r>
        <w:t>, Ba(OH)</w:t>
      </w:r>
      <w:r w:rsidRPr="00E65DB8">
        <w:rPr>
          <w:vertAlign w:val="subscript"/>
        </w:rPr>
        <w:t>2</w:t>
      </w:r>
      <w:r>
        <w:t>, KHCO</w:t>
      </w:r>
      <w:r w:rsidRPr="00E65DB8">
        <w:rPr>
          <w:vertAlign w:val="subscript"/>
        </w:rPr>
        <w:t>3</w:t>
      </w:r>
      <w:r>
        <w:t>, Na</w:t>
      </w:r>
      <w:r w:rsidRPr="00E65DB8">
        <w:rPr>
          <w:vertAlign w:val="subscript"/>
        </w:rPr>
        <w:t>2</w:t>
      </w:r>
      <w:r>
        <w:t>SO</w:t>
      </w:r>
      <w:r w:rsidRPr="00E65DB8">
        <w:rPr>
          <w:vertAlign w:val="subscript"/>
        </w:rPr>
        <w:t>4</w:t>
      </w:r>
      <w:r>
        <w:t xml:space="preserve">. Người ta đánh số ngẫu nhiên từng ống nghiệm là </w:t>
      </w:r>
      <w:r w:rsidRPr="00E65DB8">
        <w:t>X1, X2, X3, X4, X5</w:t>
      </w:r>
      <w:r>
        <w:t>, và tiến hành thí nghiệm cho kết quả như sau:</w:t>
      </w:r>
    </w:p>
    <w:p w14:paraId="627A9284" w14:textId="0B2E27A9" w:rsidR="00E65DB8" w:rsidRDefault="00E65DB8" w:rsidP="00E3736F">
      <w:pPr>
        <w:pStyle w:val="ListParagraph"/>
        <w:numPr>
          <w:ilvl w:val="0"/>
          <w:numId w:val="15"/>
        </w:numPr>
        <w:contextualSpacing w:val="0"/>
      </w:pPr>
      <w:r>
        <w:t>Cho dung dịch X1 vào dung dịch X2 thấy vừa tạo kết tủa trắng, vừa có khí thoát ra.</w:t>
      </w:r>
    </w:p>
    <w:p w14:paraId="0EC4D6E1" w14:textId="009F7D15" w:rsidR="00E65DB8" w:rsidRDefault="00E65DB8" w:rsidP="00E3736F">
      <w:pPr>
        <w:pStyle w:val="ListParagraph"/>
        <w:numPr>
          <w:ilvl w:val="0"/>
          <w:numId w:val="15"/>
        </w:numPr>
        <w:contextualSpacing w:val="0"/>
      </w:pPr>
      <w:r>
        <w:t>Cho dung dịch X2 vào các dung dịch X3, X4 đều có kết tủa.</w:t>
      </w:r>
    </w:p>
    <w:p w14:paraId="475770D4" w14:textId="0065F3CA" w:rsidR="00E65DB8" w:rsidRDefault="00E65DB8" w:rsidP="00E3736F">
      <w:pPr>
        <w:pStyle w:val="ListParagraph"/>
        <w:numPr>
          <w:ilvl w:val="0"/>
          <w:numId w:val="15"/>
        </w:numPr>
        <w:contextualSpacing w:val="0"/>
      </w:pPr>
      <w:r>
        <w:t>Cho dung dịch X3 vào dung dịch X5 có kết tủa.</w:t>
      </w:r>
    </w:p>
    <w:p w14:paraId="3B044F7D" w14:textId="17C8865C" w:rsidR="00E65DB8" w:rsidRDefault="00E65DB8" w:rsidP="00E3736F">
      <w:pPr>
        <w:ind w:left="360"/>
      </w:pPr>
      <w:r>
        <w:t>Hãy xác định các dung dịch X1, X2, X3, X4, X5, và viết phương trình phản ứng hóa học đã xảy ra ở mỗi thí nghiệm trên.</w:t>
      </w:r>
    </w:p>
    <w:p w14:paraId="12DAB3A3" w14:textId="49912648" w:rsidR="00E65DB8" w:rsidRDefault="00E65DB8" w:rsidP="00E3736F">
      <w:pPr>
        <w:pStyle w:val="ListParagraph"/>
        <w:numPr>
          <w:ilvl w:val="0"/>
          <w:numId w:val="22"/>
        </w:numPr>
        <w:contextualSpacing w:val="0"/>
      </w:pPr>
      <w:r>
        <w:t>Cho m gam hỗn hợp X gồm MnO</w:t>
      </w:r>
      <w:r w:rsidRPr="00E65DB8">
        <w:rPr>
          <w:vertAlign w:val="subscript"/>
        </w:rPr>
        <w:t>2</w:t>
      </w:r>
      <w:r>
        <w:t>, K</w:t>
      </w:r>
      <w:r w:rsidRPr="00E65DB8">
        <w:rPr>
          <w:vertAlign w:val="subscript"/>
        </w:rPr>
        <w:t>2</w:t>
      </w:r>
      <w:r>
        <w:t>MnO</w:t>
      </w:r>
      <w:r w:rsidRPr="00E65DB8">
        <w:rPr>
          <w:vertAlign w:val="subscript"/>
        </w:rPr>
        <w:t>4</w:t>
      </w:r>
      <w:r>
        <w:t xml:space="preserve"> và KMnO</w:t>
      </w:r>
      <w:r w:rsidRPr="00E65DB8">
        <w:rPr>
          <w:vertAlign w:val="subscript"/>
        </w:rPr>
        <w:t>4</w:t>
      </w:r>
      <w:r>
        <w:t xml:space="preserve"> có tỷ lệ số mol là 1 : 2 : 2, tác dụng với dung dịch HCl đậm đặc (dư), thu được V lít khí Cl</w:t>
      </w:r>
      <w:r w:rsidRPr="00E65DB8">
        <w:rPr>
          <w:vertAlign w:val="subscript"/>
        </w:rPr>
        <w:t>2</w:t>
      </w:r>
      <w:r>
        <w:t xml:space="preserve"> (đktc) và dung dịch Y. Cô cạn dung dịch Y, thu được (m + 2,8) gam muối khan. Xác định giá trị của V.</w:t>
      </w:r>
    </w:p>
    <w:p w14:paraId="1D0D726C" w14:textId="77777777" w:rsidR="00E65DB8" w:rsidRDefault="00E65DB8" w:rsidP="00E3736F">
      <w:r>
        <w:rPr>
          <w:b/>
          <w:bCs/>
        </w:rPr>
        <w:t>Câu 7.</w:t>
      </w:r>
    </w:p>
    <w:p w14:paraId="49274E71" w14:textId="248BAA35" w:rsidR="00E65DB8" w:rsidRDefault="00E65DB8" w:rsidP="00E3736F">
      <w:r>
        <w:t>Hòa tan hoàn toàn m gam hỗn hợp hai kim loại A, B (M</w:t>
      </w:r>
      <w:r w:rsidRPr="00E65DB8">
        <w:rPr>
          <w:vertAlign w:val="subscript"/>
        </w:rPr>
        <w:t>A</w:t>
      </w:r>
      <w:r>
        <w:t xml:space="preserve"> &lt; M</w:t>
      </w:r>
      <w:r>
        <w:rPr>
          <w:vertAlign w:val="subscript"/>
        </w:rPr>
        <w:t>B</w:t>
      </w:r>
      <w:r>
        <w:t>, thuộc nhóm IIA và ở hai chu kỳ liên tiếp của bảng tuần hoàn các nguyên tố hóa học) cần vừa đủ 73 mL dung dịch HCl 20% (D = 1,1 g/mL), thu được dung dịch X và khí H</w:t>
      </w:r>
      <w:r w:rsidRPr="00E65DB8">
        <w:rPr>
          <w:vertAlign w:val="subscript"/>
        </w:rPr>
        <w:t>2</w:t>
      </w:r>
      <w:r>
        <w:t xml:space="preserve"> (đktc). Cô cạn dung dịch X, thu được 21,22 gam chất rắn khan.</w:t>
      </w:r>
    </w:p>
    <w:p w14:paraId="4A33E369" w14:textId="32A5FAEE" w:rsidR="00E65DB8" w:rsidRDefault="00E65DB8" w:rsidP="00E3736F">
      <w:pPr>
        <w:pStyle w:val="ListParagraph"/>
        <w:numPr>
          <w:ilvl w:val="0"/>
          <w:numId w:val="23"/>
        </w:numPr>
        <w:contextualSpacing w:val="0"/>
      </w:pPr>
      <w:r>
        <w:t>Xác định hai kim loại và phần trăm theo khối lượng của mỗi kim loại trong hỗn hợp ban đầu.</w:t>
      </w:r>
    </w:p>
    <w:p w14:paraId="7F87A3EE" w14:textId="1A4520BD" w:rsidR="00E65DB8" w:rsidRDefault="00E65DB8" w:rsidP="00E3736F">
      <w:pPr>
        <w:pStyle w:val="ListParagraph"/>
        <w:numPr>
          <w:ilvl w:val="0"/>
          <w:numId w:val="23"/>
        </w:numPr>
        <w:contextualSpacing w:val="0"/>
      </w:pPr>
      <w:r>
        <w:t>Nếu cho hỗn hợp hai kim loại trên vào 135 gam dung dịch CuCl</w:t>
      </w:r>
      <w:r w:rsidRPr="00E65DB8">
        <w:rPr>
          <w:vertAlign w:val="subscript"/>
        </w:rPr>
        <w:t>2</w:t>
      </w:r>
      <w:r>
        <w:t xml:space="preserve"> 25%. Sau phản ứng thu được dung dịch Y, và chất rắn Z. Tính khối lượng chất rắn Z, và nồng độ phần trăm các muối có trong dung dịch Y.</w:t>
      </w:r>
    </w:p>
    <w:p w14:paraId="18B4FF09" w14:textId="336F755B" w:rsidR="00E65DB8" w:rsidRDefault="00E65DB8" w:rsidP="00E3736F">
      <w:pPr>
        <w:ind w:left="360"/>
      </w:pPr>
      <w:r>
        <w:t>Biết các phản ứng xảy ra hoàn toàn.</w:t>
      </w:r>
    </w:p>
    <w:p w14:paraId="36C5307E" w14:textId="57707013" w:rsidR="00E65DB8" w:rsidRDefault="00E65DB8" w:rsidP="00E3736F">
      <w:r>
        <w:rPr>
          <w:b/>
          <w:bCs/>
        </w:rPr>
        <w:t>Câu 8.</w:t>
      </w:r>
    </w:p>
    <w:p w14:paraId="7D4F6F8E" w14:textId="2AA05972" w:rsidR="00E65DB8" w:rsidRDefault="00E65DB8" w:rsidP="00E3736F">
      <w:r>
        <w:t>Cho 82,05 gam hỗn hợp X gồm 3 muối MgCl</w:t>
      </w:r>
      <w:r w:rsidRPr="00E3736F">
        <w:rPr>
          <w:vertAlign w:val="subscript"/>
        </w:rPr>
        <w:t>2</w:t>
      </w:r>
      <w:r>
        <w:t>, BaCl</w:t>
      </w:r>
      <w:r w:rsidRPr="00E3736F">
        <w:rPr>
          <w:vertAlign w:val="subscript"/>
        </w:rPr>
        <w:t>2</w:t>
      </w:r>
      <w:r>
        <w:t>, KCl tác dụng với 900 mL dung dịch AgNO</w:t>
      </w:r>
      <w:r w:rsidRPr="00E3736F">
        <w:rPr>
          <w:vertAlign w:val="subscript"/>
        </w:rPr>
        <w:t>3</w:t>
      </w:r>
      <w:r>
        <w:t xml:space="preserve"> 2 M, sau khi phản ứng kết thúc thu được dung dịch Y và kết tủa Z. Lọc lấy kết tủa Z, cho 33,6 gam bột sắt vào dung dịch Y, sau khi phản ứng kết thúc thu được chất rắn T và dung dịch M. Cho T vào dung dịch HCl dư, thu được 6,72 lít khí H</w:t>
      </w:r>
      <w:r w:rsidRPr="00E3736F">
        <w:rPr>
          <w:vertAlign w:val="subscript"/>
        </w:rPr>
        <w:t>2</w:t>
      </w:r>
      <w:r>
        <w:t xml:space="preserve"> (đktc).</w:t>
      </w:r>
      <w:r w:rsidR="00E3736F">
        <w:t xml:space="preserve"> Cho NaOH dư vào dung dịch M thu được kết tủa, nung kết tủa trong không khí dư ở nhiệt độ cao thu được 36 gam chất rắn. Biết các phản ứng xảy ra hoàn toàn. Tính khối lượng của mỗi muối trong hỗn hợp X.</w:t>
      </w:r>
    </w:p>
    <w:p w14:paraId="23ACEA16" w14:textId="3B879275" w:rsidR="00E3736F" w:rsidRDefault="00E3736F" w:rsidP="00E3736F">
      <w:r>
        <w:rPr>
          <w:b/>
          <w:bCs/>
        </w:rPr>
        <w:t>Câu 9.</w:t>
      </w:r>
    </w:p>
    <w:p w14:paraId="3775B9F7" w14:textId="7D4A8E93" w:rsidR="00E3736F" w:rsidRDefault="00E3736F" w:rsidP="00E3736F">
      <w:r>
        <w:t>Hỗn hợp X gồm Fe và kim loại M (có hóa trị n không đổi). Hòa tan hoàn toàn m gam X trong dung dịch H</w:t>
      </w:r>
      <w:r w:rsidRPr="00E3736F">
        <w:rPr>
          <w:vertAlign w:val="subscript"/>
        </w:rPr>
        <w:t>2</w:t>
      </w:r>
      <w:r>
        <w:t>SO</w:t>
      </w:r>
      <w:r w:rsidRPr="00E3736F">
        <w:rPr>
          <w:vertAlign w:val="subscript"/>
        </w:rPr>
        <w:t>4</w:t>
      </w:r>
      <w:r>
        <w:t xml:space="preserve"> đậm đặc (nóng, dư), được dung dịch A và V lít khí SO</w:t>
      </w:r>
      <w:r w:rsidRPr="00E3736F">
        <w:rPr>
          <w:vertAlign w:val="subscript"/>
        </w:rPr>
        <w:t>2</w:t>
      </w:r>
      <w:r>
        <w:t xml:space="preserve"> (đktc) là sản phẩm khử duy nhất. Hấp thụ hoàn toàn lượng SO</w:t>
      </w:r>
      <w:r w:rsidRPr="00E3736F">
        <w:rPr>
          <w:vertAlign w:val="subscript"/>
        </w:rPr>
        <w:t>2</w:t>
      </w:r>
      <w:r>
        <w:t xml:space="preserve"> trên bằng 500 mL dung dịch NaOH 0,2 M, được dung dịch chứa 5,725 gam chất tan. Thêm vào m gam X lượng kim loại M gấp đôi lượng kim loại M ban đầu, được hỗn hợp Y. Cho Y tan hết trong dung dịch HCl, thu được 1,736 lít H</w:t>
      </w:r>
      <w:r w:rsidRPr="00E3736F">
        <w:rPr>
          <w:vertAlign w:val="subscript"/>
        </w:rPr>
        <w:t>2</w:t>
      </w:r>
      <w:r>
        <w:t xml:space="preserve"> (đktc). Thêm một lượng Fe vào m gam X để được hỗn hợp X (chứa lượng Fe gấp đôi lượng Fe có trong X). Cho Z tác dụng với dung dịch H</w:t>
      </w:r>
      <w:r w:rsidRPr="00E3736F">
        <w:rPr>
          <w:vertAlign w:val="subscript"/>
        </w:rPr>
        <w:t>2</w:t>
      </w:r>
      <w:r>
        <w:t>SO</w:t>
      </w:r>
      <w:r w:rsidRPr="00E3736F">
        <w:rPr>
          <w:vertAlign w:val="subscript"/>
        </w:rPr>
        <w:t>4</w:t>
      </w:r>
      <w:r>
        <w:t xml:space="preserve"> loãng (dư), được dung dịch B chứa 5,606 gam muối. Tính V và phần trăm khối lượng mỗi kim loại trong X.</w:t>
      </w:r>
    </w:p>
    <w:p w14:paraId="06585449" w14:textId="386B42EF" w:rsidR="00E3736F" w:rsidRPr="00E3736F" w:rsidRDefault="00E3736F" w:rsidP="00E3736F">
      <w:r>
        <w:rPr>
          <w:b/>
          <w:bCs/>
        </w:rPr>
        <w:t>Câu 10.</w:t>
      </w:r>
    </w:p>
    <w:p w14:paraId="6F85197A" w14:textId="5E07438F" w:rsidR="00E3736F" w:rsidRDefault="00E3736F" w:rsidP="00E3736F">
      <w:r>
        <w:t>Hòa tan hoàn toàn 2,88 gam kim loại M (có hóa trị a không đổi, hiđroxit tương ứng không có tính lưỡng tính) trong 100 gam dung dịch HNO</w:t>
      </w:r>
      <w:r w:rsidRPr="00E3736F">
        <w:rPr>
          <w:vertAlign w:val="subscript"/>
        </w:rPr>
        <w:t>3</w:t>
      </w:r>
      <w:r>
        <w:t xml:space="preserve"> 25,2%, thu được dung dịch Y (trong đó nồng độ muối nitrat của M là 17,487%) và khí Z. Cho 400 mL dung dịch NaOH 0,9 M vào dung dịch Y, thu được dung dịch E và kết tủa G (không thấy có khí thoát ra). Cô cạn dung dịch E, thu được chất rắn F. Nung F ở nhiệt độ cao đến khối lượng không đổi, thu được 24,26 gam chất rắn. Xác định kim loại M.</w:t>
      </w:r>
    </w:p>
    <w:p w14:paraId="375BEC04" w14:textId="6FC11D48" w:rsidR="00E3736F" w:rsidRDefault="00E3736F" w:rsidP="00E3736F">
      <w:pPr>
        <w:jc w:val="center"/>
      </w:pPr>
      <w:r w:rsidRPr="00E3736F">
        <w:rPr>
          <w:b/>
          <w:bCs/>
        </w:rPr>
        <w:t>----------Hết----------</w:t>
      </w:r>
    </w:p>
    <w:p w14:paraId="6C0661B9" w14:textId="02660E98" w:rsidR="00E3736F" w:rsidRDefault="00E3736F" w:rsidP="00E3736F">
      <w:pPr>
        <w:jc w:val="center"/>
        <w:rPr>
          <w:i/>
          <w:iCs/>
        </w:rPr>
      </w:pPr>
      <w:r>
        <w:rPr>
          <w:i/>
          <w:iCs/>
        </w:rPr>
        <w:t>Thí sinh không được sử dụng bảng tuần hoàn. Cán bộ coi thi không giải thích gì thêm.</w:t>
      </w:r>
    </w:p>
    <w:p w14:paraId="67952EB9" w14:textId="74A27906" w:rsidR="00E3736F" w:rsidRDefault="00E3736F" w:rsidP="00E3736F">
      <w:pPr>
        <w:jc w:val="center"/>
        <w:rPr>
          <w:i/>
          <w:iCs/>
          <w:lang w:val="vi-VN"/>
        </w:rPr>
      </w:pPr>
      <w:r>
        <w:rPr>
          <w:i/>
          <w:iCs/>
        </w:rPr>
        <w:lastRenderedPageBreak/>
        <w:t>Họ và tên thí sinh:…………………………………………………….. Số báo danh:…………………………</w:t>
      </w:r>
    </w:p>
    <w:p w14:paraId="5A92EBCB" w14:textId="77777777" w:rsidR="009F7CA7" w:rsidRDefault="009F7CA7" w:rsidP="00E3736F">
      <w:pPr>
        <w:jc w:val="center"/>
        <w:rPr>
          <w:i/>
          <w:iCs/>
          <w:lang w:val="vi-VN"/>
        </w:rPr>
      </w:pPr>
    </w:p>
    <w:p w14:paraId="516CBB96" w14:textId="77777777" w:rsidR="009F7CA7" w:rsidRDefault="009F7CA7" w:rsidP="00E3736F">
      <w:pPr>
        <w:jc w:val="center"/>
        <w:rPr>
          <w:i/>
          <w:iCs/>
          <w:lang w:val="vi-VN"/>
        </w:rPr>
      </w:pPr>
    </w:p>
    <w:p w14:paraId="53655876" w14:textId="2A75F204" w:rsidR="009F7CA7" w:rsidRDefault="009F7CA7" w:rsidP="00E3736F">
      <w:pPr>
        <w:jc w:val="center"/>
        <w:rPr>
          <w:i/>
          <w:iCs/>
          <w:lang w:val="vi-VN"/>
        </w:rPr>
      </w:pPr>
      <w:r w:rsidRPr="009F7CA7">
        <w:rPr>
          <w:i/>
          <w:iCs/>
          <w:noProof/>
        </w:rPr>
        <w:drawing>
          <wp:inline distT="0" distB="0" distL="0" distR="0" wp14:anchorId="09D25833" wp14:editId="658E60B6">
            <wp:extent cx="5943600" cy="7924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210B33" w14:textId="77777777" w:rsidR="009F7CA7" w:rsidRDefault="009F7CA7" w:rsidP="00E3736F">
      <w:pPr>
        <w:jc w:val="center"/>
        <w:rPr>
          <w:i/>
          <w:iCs/>
          <w:lang w:val="vi-VN"/>
        </w:rPr>
      </w:pPr>
    </w:p>
    <w:p w14:paraId="68B75846" w14:textId="2A5E1B2F" w:rsidR="009F7CA7" w:rsidRDefault="009F7CA7" w:rsidP="00E3736F">
      <w:pPr>
        <w:jc w:val="center"/>
        <w:rPr>
          <w:i/>
          <w:iCs/>
          <w:lang w:val="vi-VN"/>
        </w:rPr>
      </w:pPr>
      <w:r w:rsidRPr="009F7CA7">
        <w:rPr>
          <w:i/>
          <w:iCs/>
          <w:noProof/>
        </w:rPr>
        <w:lastRenderedPageBreak/>
        <w:drawing>
          <wp:inline distT="0" distB="0" distL="0" distR="0" wp14:anchorId="7745969D" wp14:editId="43AFFC3F">
            <wp:extent cx="5943600" cy="7924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CD66D" w14:textId="77777777" w:rsidR="009F7CA7" w:rsidRDefault="009F7CA7" w:rsidP="00E3736F">
      <w:pPr>
        <w:jc w:val="center"/>
        <w:rPr>
          <w:i/>
          <w:iCs/>
          <w:lang w:val="vi-VN"/>
        </w:rPr>
      </w:pPr>
    </w:p>
    <w:p w14:paraId="576AEFC2" w14:textId="206DFBFE" w:rsidR="009F7CA7" w:rsidRDefault="009F7CA7" w:rsidP="00E3736F">
      <w:pPr>
        <w:jc w:val="center"/>
        <w:rPr>
          <w:i/>
          <w:iCs/>
          <w:lang w:val="vi-VN"/>
        </w:rPr>
      </w:pPr>
      <w:r w:rsidRPr="009F7CA7">
        <w:rPr>
          <w:i/>
          <w:iCs/>
          <w:noProof/>
        </w:rPr>
        <w:lastRenderedPageBreak/>
        <w:drawing>
          <wp:inline distT="0" distB="0" distL="0" distR="0" wp14:anchorId="36690C00" wp14:editId="76FE35D6">
            <wp:extent cx="5943600" cy="7924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44AC8" w14:textId="77777777" w:rsidR="009F7CA7" w:rsidRDefault="009F7CA7" w:rsidP="00E3736F">
      <w:pPr>
        <w:jc w:val="center"/>
        <w:rPr>
          <w:i/>
          <w:iCs/>
          <w:lang w:val="vi-VN"/>
        </w:rPr>
      </w:pPr>
    </w:p>
    <w:p w14:paraId="4F958DD5" w14:textId="4D190A8B" w:rsidR="009F7CA7" w:rsidRDefault="009F7CA7" w:rsidP="00E3736F">
      <w:pPr>
        <w:jc w:val="center"/>
        <w:rPr>
          <w:i/>
          <w:iCs/>
          <w:lang w:val="vi-VN"/>
        </w:rPr>
      </w:pPr>
      <w:r w:rsidRPr="009F7CA7">
        <w:rPr>
          <w:i/>
          <w:iCs/>
          <w:noProof/>
        </w:rPr>
        <w:lastRenderedPageBreak/>
        <w:drawing>
          <wp:inline distT="0" distB="0" distL="0" distR="0" wp14:anchorId="54B650A2" wp14:editId="71404465">
            <wp:extent cx="5943600" cy="7924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CC5F6" w14:textId="77777777" w:rsidR="009F7CA7" w:rsidRDefault="009F7CA7" w:rsidP="00E3736F">
      <w:pPr>
        <w:jc w:val="center"/>
        <w:rPr>
          <w:i/>
          <w:iCs/>
          <w:lang w:val="vi-VN"/>
        </w:rPr>
      </w:pPr>
    </w:p>
    <w:p w14:paraId="20832E43" w14:textId="77777777" w:rsidR="000C7261" w:rsidRPr="000C7261" w:rsidRDefault="009F7CA7" w:rsidP="000C7261">
      <w:pPr>
        <w:jc w:val="center"/>
        <w:rPr>
          <w:i/>
          <w:iCs/>
          <w:lang w:val="vi-VN"/>
        </w:rPr>
      </w:pPr>
      <w:r w:rsidRPr="009F7CA7">
        <w:rPr>
          <w:i/>
          <w:iCs/>
          <w:noProof/>
        </w:rPr>
        <w:lastRenderedPageBreak/>
        <w:drawing>
          <wp:inline distT="0" distB="0" distL="0" distR="0" wp14:anchorId="0C649CDA" wp14:editId="0AE206DA">
            <wp:extent cx="5943600" cy="79248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929203" w14:textId="77777777" w:rsidR="000C7261" w:rsidRPr="000C7261" w:rsidRDefault="000C7261" w:rsidP="000C7261">
      <w:pPr>
        <w:jc w:val="center"/>
        <w:rPr>
          <w:i/>
          <w:iCs/>
          <w:lang w:val="vi-VN"/>
        </w:rPr>
      </w:pPr>
      <w:r w:rsidRPr="000C7261">
        <w:rPr>
          <w:i/>
          <w:iCs/>
          <w:lang w:val="vi-VN"/>
        </w:rPr>
        <w:t>Tài liệu được chia sẻ bởi Website VnTeach.Com</w:t>
      </w:r>
    </w:p>
    <w:p w14:paraId="38933E2B" w14:textId="08F8567C" w:rsidR="009F7CA7" w:rsidRPr="009F7CA7" w:rsidRDefault="000C7261" w:rsidP="000C7261">
      <w:pPr>
        <w:jc w:val="center"/>
        <w:rPr>
          <w:i/>
          <w:iCs/>
          <w:lang w:val="vi-VN"/>
        </w:rPr>
      </w:pPr>
      <w:r w:rsidRPr="000C7261">
        <w:rPr>
          <w:i/>
          <w:iCs/>
          <w:lang w:val="vi-VN"/>
        </w:rPr>
        <w:t>https://www.vnteach.com</w:t>
      </w:r>
    </w:p>
    <w:sectPr w:rsidR="009F7CA7" w:rsidRPr="009F7CA7" w:rsidSect="00580647">
      <w:footerReference w:type="default" r:id="rId19"/>
      <w:pgSz w:w="11906" w:h="16838" w:code="9"/>
      <w:pgMar w:top="680" w:right="680" w:bottom="680" w:left="1021" w:header="720" w:footer="43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B528CB" w14:textId="77777777" w:rsidR="00C1048E" w:rsidRDefault="00C1048E" w:rsidP="00580647">
      <w:r>
        <w:separator/>
      </w:r>
    </w:p>
  </w:endnote>
  <w:endnote w:type="continuationSeparator" w:id="0">
    <w:p w14:paraId="1628D8D3" w14:textId="77777777" w:rsidR="00C1048E" w:rsidRDefault="00C1048E" w:rsidP="005806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  <w:embedRegular r:id="rId1" w:fontKey="{992AE302-A429-4750-9EBD-F9265E42768E}"/>
    <w:embedBold r:id="rId2" w:fontKey="{1F9C0B3E-8803-4CBB-A59F-FE2CDB891EAE}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3" w:fontKey="{8373DA6C-F142-408C-80AD-31A9554B2893}"/>
    <w:embedBold r:id="rId4" w:fontKey="{062FA0D0-DF7E-432E-8FA8-F0D810BA6FC3}"/>
    <w:embedItalic r:id="rId5" w:fontKey="{C804C90E-8EDB-4B05-BA4D-AC23357BBC99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6" w:fontKey="{088A2687-885E-415F-88CA-167DE27BF79A}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7" w:fontKey="{2DF6FA79-4B35-48FE-A8BA-2DEF1529C461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89D8CB" w14:textId="62193821" w:rsidR="00580647" w:rsidRPr="00580647" w:rsidRDefault="00580647" w:rsidP="00580647">
    <w:pPr>
      <w:pStyle w:val="Footer"/>
      <w:pBdr>
        <w:top w:val="thinThickSmallGap" w:sz="24" w:space="1" w:color="622423"/>
      </w:pBdr>
      <w:rPr>
        <w:b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E38BAA" w14:textId="77777777" w:rsidR="00C1048E" w:rsidRDefault="00C1048E" w:rsidP="00580647">
      <w:r>
        <w:separator/>
      </w:r>
    </w:p>
  </w:footnote>
  <w:footnote w:type="continuationSeparator" w:id="0">
    <w:p w14:paraId="048B7100" w14:textId="77777777" w:rsidR="00C1048E" w:rsidRDefault="00C1048E" w:rsidP="0058064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6E1E30"/>
    <w:multiLevelType w:val="hybridMultilevel"/>
    <w:tmpl w:val="D54E8A7E"/>
    <w:lvl w:ilvl="0" w:tplc="B65442CA">
      <w:start w:val="1"/>
      <w:numFmt w:val="decimal"/>
      <w:lvlText w:val="(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" w15:restartNumberingAfterBreak="0">
    <w:nsid w:val="1A5F5AE8"/>
    <w:multiLevelType w:val="hybridMultilevel"/>
    <w:tmpl w:val="C59EB2AC"/>
    <w:lvl w:ilvl="0" w:tplc="E0166FE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CF6CAD"/>
    <w:multiLevelType w:val="hybridMultilevel"/>
    <w:tmpl w:val="B15CAADA"/>
    <w:lvl w:ilvl="0" w:tplc="20C811B2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48B1960"/>
    <w:multiLevelType w:val="hybridMultilevel"/>
    <w:tmpl w:val="77A68822"/>
    <w:lvl w:ilvl="0" w:tplc="F126ED5C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5491293"/>
    <w:multiLevelType w:val="hybridMultilevel"/>
    <w:tmpl w:val="6EAA13A6"/>
    <w:lvl w:ilvl="0" w:tplc="98101A80">
      <w:start w:val="1"/>
      <w:numFmt w:val="decimal"/>
      <w:suff w:val="space"/>
      <w:lvlText w:val="Câu %1."/>
      <w:lvlJc w:val="left"/>
      <w:pPr>
        <w:ind w:left="0" w:firstLine="0"/>
      </w:pPr>
      <w:rPr>
        <w:rFonts w:ascii="Aptos Display" w:hAnsi="Aptos Display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0D700E"/>
    <w:multiLevelType w:val="hybridMultilevel"/>
    <w:tmpl w:val="A0B00C56"/>
    <w:lvl w:ilvl="0" w:tplc="92A66254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34F163D"/>
    <w:multiLevelType w:val="hybridMultilevel"/>
    <w:tmpl w:val="AE00CA3A"/>
    <w:lvl w:ilvl="0" w:tplc="275447BC">
      <w:start w:val="1"/>
      <w:numFmt w:val="decimal"/>
      <w:pStyle w:val="Questions"/>
      <w:suff w:val="space"/>
      <w:lvlText w:val="Câu %1."/>
      <w:lvlJc w:val="left"/>
      <w:pPr>
        <w:ind w:left="0" w:firstLine="0"/>
      </w:pPr>
      <w:rPr>
        <w:rFonts w:ascii="Aptos Display" w:hAnsi="Aptos Display" w:hint="default"/>
        <w:b/>
        <w:i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0148E4"/>
    <w:multiLevelType w:val="hybridMultilevel"/>
    <w:tmpl w:val="FCFCF3C6"/>
    <w:lvl w:ilvl="0" w:tplc="67E67366">
      <w:start w:val="1"/>
      <w:numFmt w:val="decimal"/>
      <w:suff w:val="space"/>
      <w:lvlText w:val="Bài %1:"/>
      <w:lvlJc w:val="left"/>
      <w:pPr>
        <w:ind w:left="0" w:firstLine="0"/>
      </w:pPr>
      <w:rPr>
        <w:rFonts w:ascii="Times New Roman Bold" w:hAnsi="Times New Roman Bold" w:hint="default"/>
        <w:b/>
        <w:i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85036E"/>
    <w:multiLevelType w:val="hybridMultilevel"/>
    <w:tmpl w:val="249861FA"/>
    <w:lvl w:ilvl="0" w:tplc="30C8E906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261814"/>
    <w:multiLevelType w:val="hybridMultilevel"/>
    <w:tmpl w:val="E32CA92E"/>
    <w:lvl w:ilvl="0" w:tplc="80E2E7EC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6892D47"/>
    <w:multiLevelType w:val="hybridMultilevel"/>
    <w:tmpl w:val="F4504684"/>
    <w:lvl w:ilvl="0" w:tplc="88A23076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4D5A3DB5"/>
    <w:multiLevelType w:val="hybridMultilevel"/>
    <w:tmpl w:val="4BE8548E"/>
    <w:lvl w:ilvl="0" w:tplc="316084EA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3485DA9"/>
    <w:multiLevelType w:val="hybridMultilevel"/>
    <w:tmpl w:val="7786BDDA"/>
    <w:lvl w:ilvl="0" w:tplc="072CA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1144984">
    <w:abstractNumId w:val="4"/>
  </w:num>
  <w:num w:numId="2" w16cid:durableId="610207131">
    <w:abstractNumId w:val="4"/>
  </w:num>
  <w:num w:numId="3" w16cid:durableId="1234120040">
    <w:abstractNumId w:val="4"/>
  </w:num>
  <w:num w:numId="4" w16cid:durableId="338972956">
    <w:abstractNumId w:val="4"/>
  </w:num>
  <w:num w:numId="5" w16cid:durableId="701589299">
    <w:abstractNumId w:val="7"/>
  </w:num>
  <w:num w:numId="6" w16cid:durableId="1166359951">
    <w:abstractNumId w:val="7"/>
  </w:num>
  <w:num w:numId="7" w16cid:durableId="114448248">
    <w:abstractNumId w:val="7"/>
  </w:num>
  <w:num w:numId="8" w16cid:durableId="1872037774">
    <w:abstractNumId w:val="4"/>
  </w:num>
  <w:num w:numId="9" w16cid:durableId="1734504297">
    <w:abstractNumId w:val="4"/>
  </w:num>
  <w:num w:numId="10" w16cid:durableId="2136942755">
    <w:abstractNumId w:val="6"/>
  </w:num>
  <w:num w:numId="11" w16cid:durableId="608049912">
    <w:abstractNumId w:val="6"/>
  </w:num>
  <w:num w:numId="12" w16cid:durableId="115570131">
    <w:abstractNumId w:val="6"/>
  </w:num>
  <w:num w:numId="13" w16cid:durableId="53432870">
    <w:abstractNumId w:val="6"/>
  </w:num>
  <w:num w:numId="14" w16cid:durableId="2098595418">
    <w:abstractNumId w:val="0"/>
  </w:num>
  <w:num w:numId="15" w16cid:durableId="1814567358">
    <w:abstractNumId w:val="9"/>
  </w:num>
  <w:num w:numId="16" w16cid:durableId="1837454129">
    <w:abstractNumId w:val="11"/>
  </w:num>
  <w:num w:numId="17" w16cid:durableId="947195135">
    <w:abstractNumId w:val="1"/>
  </w:num>
  <w:num w:numId="18" w16cid:durableId="1862936202">
    <w:abstractNumId w:val="10"/>
  </w:num>
  <w:num w:numId="19" w16cid:durableId="1088574670">
    <w:abstractNumId w:val="3"/>
  </w:num>
  <w:num w:numId="20" w16cid:durableId="1082991444">
    <w:abstractNumId w:val="5"/>
  </w:num>
  <w:num w:numId="21" w16cid:durableId="628054398">
    <w:abstractNumId w:val="12"/>
  </w:num>
  <w:num w:numId="22" w16cid:durableId="1541818717">
    <w:abstractNumId w:val="2"/>
  </w:num>
  <w:num w:numId="23" w16cid:durableId="27695946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TrueTypeFonts/>
  <w:hideGrammaticalError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01479"/>
    <w:rsid w:val="000B28DB"/>
    <w:rsid w:val="000C7261"/>
    <w:rsid w:val="0017197D"/>
    <w:rsid w:val="001D593F"/>
    <w:rsid w:val="00267502"/>
    <w:rsid w:val="002A4C15"/>
    <w:rsid w:val="0042783F"/>
    <w:rsid w:val="00524476"/>
    <w:rsid w:val="00580647"/>
    <w:rsid w:val="005F2B44"/>
    <w:rsid w:val="0062713B"/>
    <w:rsid w:val="00771771"/>
    <w:rsid w:val="00853709"/>
    <w:rsid w:val="008C5417"/>
    <w:rsid w:val="009F7CA7"/>
    <w:rsid w:val="00B01479"/>
    <w:rsid w:val="00B4310A"/>
    <w:rsid w:val="00BA653E"/>
    <w:rsid w:val="00C1048E"/>
    <w:rsid w:val="00C43534"/>
    <w:rsid w:val="00C53526"/>
    <w:rsid w:val="00C62D24"/>
    <w:rsid w:val="00E3736F"/>
    <w:rsid w:val="00E65DB8"/>
    <w:rsid w:val="00FA05A0"/>
    <w:rsid w:val="00FD20B8"/>
    <w:rsid w:val="00FF16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EF457D"/>
  <w15:docId w15:val="{9E35F8A7-C9DD-4D58-85A0-D759221BA8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7177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s">
    <w:name w:val="Answers"/>
    <w:basedOn w:val="Normal"/>
    <w:link w:val="AnswersChar"/>
    <w:qFormat/>
    <w:rsid w:val="00C43534"/>
    <w:pPr>
      <w:tabs>
        <w:tab w:val="left" w:pos="284"/>
        <w:tab w:val="left" w:pos="2835"/>
        <w:tab w:val="left" w:pos="5387"/>
        <w:tab w:val="left" w:pos="7938"/>
      </w:tabs>
    </w:pPr>
  </w:style>
  <w:style w:type="character" w:customStyle="1" w:styleId="AnswersChar">
    <w:name w:val="Answers Char"/>
    <w:basedOn w:val="DefaultParagraphFont"/>
    <w:link w:val="Answers"/>
    <w:rsid w:val="00C43534"/>
    <w:rPr>
      <w:rFonts w:ascii="Aptos Display" w:hAnsi="Aptos Display"/>
      <w:noProof/>
      <w:sz w:val="26"/>
    </w:rPr>
  </w:style>
  <w:style w:type="paragraph" w:customStyle="1" w:styleId="Questions">
    <w:name w:val="Questions"/>
    <w:basedOn w:val="ListParagraph"/>
    <w:link w:val="QuestionsChar"/>
    <w:autoRedefine/>
    <w:qFormat/>
    <w:rsid w:val="00C53526"/>
    <w:pPr>
      <w:numPr>
        <w:numId w:val="10"/>
      </w:numPr>
      <w:contextualSpacing w:val="0"/>
    </w:pPr>
    <w:rPr>
      <w:lang w:val="vi-VN"/>
    </w:rPr>
  </w:style>
  <w:style w:type="character" w:customStyle="1" w:styleId="QuestionsChar">
    <w:name w:val="Questions Char"/>
    <w:basedOn w:val="DefaultParagraphFont"/>
    <w:link w:val="Questions"/>
    <w:rsid w:val="00C53526"/>
    <w:rPr>
      <w:rFonts w:ascii="Aptos Display" w:hAnsi="Aptos Display"/>
      <w:sz w:val="26"/>
      <w:lang w:val="vi-VN"/>
    </w:rPr>
  </w:style>
  <w:style w:type="paragraph" w:styleId="ListParagraph">
    <w:name w:val="List Paragraph"/>
    <w:basedOn w:val="Normal"/>
    <w:uiPriority w:val="34"/>
    <w:qFormat/>
    <w:rsid w:val="0017197D"/>
    <w:pPr>
      <w:ind w:left="720"/>
      <w:contextualSpacing/>
    </w:pPr>
  </w:style>
  <w:style w:type="table" w:styleId="TableGrid">
    <w:name w:val="Table Grid"/>
    <w:basedOn w:val="TableNormal"/>
    <w:uiPriority w:val="59"/>
    <w:rsid w:val="00B0147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F7C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7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8064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0647"/>
  </w:style>
  <w:style w:type="paragraph" w:styleId="Footer">
    <w:name w:val="footer"/>
    <w:basedOn w:val="Normal"/>
    <w:link w:val="FooterChar"/>
    <w:uiPriority w:val="99"/>
    <w:unhideWhenUsed/>
    <w:rsid w:val="0058064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06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svg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4.png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1</Pages>
  <Words>945</Words>
  <Characters>539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1-21T04:59:00Z</dcterms:created>
  <dcterms:modified xsi:type="dcterms:W3CDTF">2024-05-02T0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